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sldIdLst>
    <p:sldId id="256" r:id="rId2"/>
    <p:sldId id="257" r:id="rId3"/>
    <p:sldId id="266" r:id="rId4"/>
    <p:sldId id="267" r:id="rId5"/>
    <p:sldId id="270" r:id="rId6"/>
    <p:sldId id="268" r:id="rId7"/>
    <p:sldId id="259" r:id="rId8"/>
    <p:sldId id="271" r:id="rId9"/>
    <p:sldId id="261" r:id="rId10"/>
    <p:sldId id="262" r:id="rId11"/>
    <p:sldId id="273" r:id="rId12"/>
    <p:sldId id="265" r:id="rId13"/>
    <p:sldId id="263" r:id="rId14"/>
    <p:sldId id="264" r:id="rId1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75DCB02-9BB8-47FD-8907-85C794F793BA}" styleName="Стиль из темы 1 - акцент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5" d="100"/>
          <a:sy n="75" d="100"/>
        </p:scale>
        <p:origin x="36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Овал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Овал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6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1CDA1102-A53E-4F19-9D88-452875E38CF4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7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092CD0-9D9D-40D1-BDB2-7E00812B207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62170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A82A3-7F5D-49FD-AFBE-EA0947D00083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AB1656-9B4D-4142-AAF8-C16794EF7C7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279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C4A3EB-15D8-4D8D-B17D-5A2FF4C19DC9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99D862-75D0-47BC-8BFD-88E74EF0F2E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6016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6D692-5B05-4C6E-81FA-939F0DE5D7F5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5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D3712-D8DD-4BCC-BFD1-542E95AF29B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3278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Овал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Овал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CAE9851-6B06-4056-AEC1-39F118EFE1A3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9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0B634-802B-4211-950B-E263720BD1F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8361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A5B82-6F2E-4049-B76D-877373E35374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6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B43E08-7CF0-48E5-9C49-58367D72DAA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8499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A11A9DC-1773-4E8B-9D15-3547D57C200B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18456-9615-4400-A4CB-AF2C22AC07B2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69102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Дата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7471F-B265-4F14-96FE-746DC9278343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4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86B17-4A4E-4EE6-AA79-DD1E17FD33C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47228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Прямоугольник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36631B5-3BDE-4AC2-A938-2F850FEDC435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E219B-A528-4621-90C4-A78BFE5AE9D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8645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05783DD-2CC0-4E77-9533-AF352205F845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B27F5-B8A7-49E6-8C1C-F9068688430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427417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>
            <a:extLst/>
          </a:lstStyle>
          <a:p>
            <a:pPr indent="-283464" fontAlgn="auto">
              <a:lnSpc>
                <a:spcPts val="3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2"/>
              <a:buNone/>
              <a:defRPr/>
            </a:pPr>
            <a:endParaRPr lang="en-US" sz="3200">
              <a:latin typeface="+mn-lt"/>
              <a:cs typeface="+mn-cs"/>
            </a:endParaRPr>
          </a:p>
        </p:txBody>
      </p:sp>
      <p:sp>
        <p:nvSpPr>
          <p:cNvPr id="6" name="Блок-схема: процесс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Блок-схема: процесс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3671E89-392D-44BC-BB43-FD21A0F37420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8F4040-3C85-47BA-8A7B-07F3AF2956B5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27461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Овал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105" name="Текст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1433669F-805C-424F-BE2C-23D80AA58196}" type="datetimeFigureOut">
              <a:rPr lang="ru-RU"/>
              <a:pPr>
                <a:defRPr/>
              </a:pPr>
              <a:t>17.08.2016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95BCC2"/>
                </a:solidFill>
                <a:latin typeface="Corbel" panose="020B0503020204020204" pitchFamily="34" charset="0"/>
              </a:defRPr>
            </a:lvl1pPr>
          </a:lstStyle>
          <a:p>
            <a:fld id="{AF0926C1-BB48-4FDA-9CA4-2D20666599E7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44" r:id="rId2"/>
    <p:sldLayoutId id="2147483850" r:id="rId3"/>
    <p:sldLayoutId id="2147483845" r:id="rId4"/>
    <p:sldLayoutId id="2147483851" r:id="rId5"/>
    <p:sldLayoutId id="2147483846" r:id="rId6"/>
    <p:sldLayoutId id="2147483852" r:id="rId7"/>
    <p:sldLayoutId id="2147483853" r:id="rId8"/>
    <p:sldLayoutId id="2147483854" r:id="rId9"/>
    <p:sldLayoutId id="2147483847" r:id="rId10"/>
    <p:sldLayoutId id="214748384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006B8D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006B8D"/>
          </a:solidFill>
          <a:latin typeface="Corbel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763713" y="1125538"/>
            <a:ext cx="6583362" cy="1943100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54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е ЭДС компенсационным способом</a:t>
            </a:r>
            <a:endParaRPr lang="ru-RU" sz="5400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267" name="Рисунок 2" descr="1092023_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068638"/>
            <a:ext cx="7162800" cy="30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Заголовок 1"/>
          <p:cNvSpPr>
            <a:spLocks noGrp="1"/>
          </p:cNvSpPr>
          <p:nvPr>
            <p:ph type="title"/>
          </p:nvPr>
        </p:nvSpPr>
        <p:spPr bwMode="auto">
          <a:xfrm>
            <a:off x="1258888" y="188913"/>
            <a:ext cx="7669212" cy="1079500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. Переключателем </a:t>
            </a:r>
            <a:r>
              <a:rPr lang="ru-RU" sz="24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16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замкнуть цепь на элемент </a:t>
            </a:r>
            <a:r>
              <a:rPr lang="ru-RU" sz="24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16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(известный элемент) </a:t>
            </a:r>
          </a:p>
        </p:txBody>
      </p:sp>
      <p:pic>
        <p:nvPicPr>
          <p:cNvPr id="19459" name="Picture 2" descr="H:\Фото\DSCN682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773238"/>
            <a:ext cx="5616575" cy="384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Заголовок 1"/>
          <p:cNvSpPr>
            <a:spLocks noGrp="1"/>
          </p:cNvSpPr>
          <p:nvPr>
            <p:ph type="title"/>
          </p:nvPr>
        </p:nvSpPr>
        <p:spPr bwMode="auto">
          <a:xfrm>
            <a:off x="1187450" y="188913"/>
            <a:ext cx="7740650" cy="1439862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. Перемещением ползунка добиться того, чтобы через гальванометр перестал протекать ток. Измерить длину реохорда </a:t>
            </a:r>
            <a:r>
              <a:rPr lang="en-US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0483" name="Picture 3" descr="H:\Фото\DSCN682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773238"/>
            <a:ext cx="6048375" cy="387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9"/>
          <p:cNvSpPr>
            <a:spLocks noChangeArrowheads="1"/>
          </p:cNvSpPr>
          <p:nvPr/>
        </p:nvSpPr>
        <p:spPr bwMode="auto">
          <a:xfrm>
            <a:off x="1187450" y="333375"/>
            <a:ext cx="75295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5. Повторить измерения пунктов 2 и 3 не менее трех раз. Данные измерений занести в таблицу </a:t>
            </a: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/>
        </p:nvGraphicFramePr>
        <p:xfrm>
          <a:off x="1258888" y="1628775"/>
          <a:ext cx="7200900" cy="2447925"/>
        </p:xfrm>
        <a:graphic>
          <a:graphicData uri="http://schemas.openxmlformats.org/drawingml/2006/table">
            <a:tbl>
              <a:tblPr/>
              <a:tblGrid>
                <a:gridCol w="985837"/>
                <a:gridCol w="984250"/>
                <a:gridCol w="984250"/>
                <a:gridCol w="985838"/>
                <a:gridCol w="1117600"/>
                <a:gridCol w="1071562"/>
                <a:gridCol w="1071563"/>
              </a:tblGrid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</a:t>
                      </a:r>
                      <a:r>
                        <a:rPr kumimoji="0" lang="ru-RU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</a:t>
                      </a:r>
                      <a:r>
                        <a:rPr kumimoji="0" lang="ru-RU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х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18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0F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0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>
              <a:latin typeface="Corbel" panose="020B0503020204020204" pitchFamily="34" charset="0"/>
            </a:endParaRPr>
          </a:p>
        </p:txBody>
      </p:sp>
      <p:graphicFrame>
        <p:nvGraphicFramePr>
          <p:cNvPr id="2050" name="Object 14"/>
          <p:cNvGraphicFramePr>
            <a:graphicFrameLocks noChangeAspect="1"/>
          </p:cNvGraphicFramePr>
          <p:nvPr/>
        </p:nvGraphicFramePr>
        <p:xfrm>
          <a:off x="2555875" y="1700213"/>
          <a:ext cx="314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26890" imgH="228402" progId="Equation.DSMT4">
                  <p:embed/>
                </p:oleObj>
              </mc:Choice>
              <mc:Fallback>
                <p:oleObj name="Equation" r:id="rId3" imgW="126890" imgH="2284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700213"/>
                        <a:ext cx="3143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6"/>
          <p:cNvGraphicFramePr>
            <a:graphicFrameLocks noChangeAspect="1"/>
          </p:cNvGraphicFramePr>
          <p:nvPr/>
        </p:nvGraphicFramePr>
        <p:xfrm>
          <a:off x="4572000" y="1700213"/>
          <a:ext cx="3143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213"/>
                        <a:ext cx="3143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7"/>
          <p:cNvGraphicFramePr>
            <a:graphicFrameLocks noChangeAspect="1"/>
          </p:cNvGraphicFramePr>
          <p:nvPr/>
        </p:nvGraphicFramePr>
        <p:xfrm>
          <a:off x="3563938" y="1700213"/>
          <a:ext cx="3778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152280" imgH="253800" progId="Equation.DSMT4">
                  <p:embed/>
                </p:oleObj>
              </mc:Choice>
              <mc:Fallback>
                <p:oleObj name="Equation" r:id="rId7" imgW="1522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700213"/>
                        <a:ext cx="37782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8"/>
          <p:cNvGraphicFramePr>
            <a:graphicFrameLocks noChangeAspect="1"/>
          </p:cNvGraphicFramePr>
          <p:nvPr/>
        </p:nvGraphicFramePr>
        <p:xfrm>
          <a:off x="5651500" y="1700213"/>
          <a:ext cx="3444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139680" imgH="253800" progId="Equation.DSMT4">
                  <p:embed/>
                </p:oleObj>
              </mc:Choice>
              <mc:Fallback>
                <p:oleObj name="Equation" r:id="rId9" imgW="1396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00213"/>
                        <a:ext cx="34448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Заголовок 1"/>
          <p:cNvSpPr>
            <a:spLocks noGrp="1"/>
          </p:cNvSpPr>
          <p:nvPr>
            <p:ph type="title"/>
          </p:nvPr>
        </p:nvSpPr>
        <p:spPr bwMode="auto">
          <a:xfrm>
            <a:off x="1258888" y="333375"/>
            <a:ext cx="7597775" cy="1008063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algn="just" eaLnBrk="1" hangingPunct="1"/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6. Усреднив данные непосредственных измерений по формуле определить</a:t>
            </a:r>
            <a:r>
              <a:rPr lang="en-US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величину искомой ЭДС </a:t>
            </a:r>
            <a:r>
              <a:rPr lang="ru-RU" sz="24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1800" i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40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>
              <a:latin typeface="Corbel" panose="020B0503020204020204" pitchFamily="34" charset="0"/>
            </a:endParaRPr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3779838" y="1557338"/>
          <a:ext cx="18716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660113" imgH="431613" progId="Equation.DSMT4">
                  <p:embed/>
                </p:oleObj>
              </mc:Choice>
              <mc:Fallback>
                <p:oleObj name="Equation" r:id="rId3" imgW="660113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557338"/>
                        <a:ext cx="1871662" cy="1220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331913" y="3213100"/>
            <a:ext cx="74882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r>
              <a:rPr lang="ru-RU" sz="2400">
                <a:latin typeface="Times New Roman" panose="02020603050405020304" pitchFamily="18" charset="0"/>
                <a:cs typeface="Times New Roman" panose="02020603050405020304" pitchFamily="18" charset="0"/>
              </a:rPr>
              <a:t>7. Произвести статистическую обработку экспери-ментальных  результатов с доверительной вероят-ностью 0,95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5300663"/>
            <a:ext cx="8229600" cy="1296987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результатам проведенного   опыта сделать вывод</a:t>
            </a:r>
            <a:endParaRPr lang="ru-RU" b="1" dirty="0">
              <a:solidFill>
                <a:schemeClr val="accent4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7" name="Рисунок 2" descr="d50f46_b8ea7d50a3a448cf904f72492a7c06cf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0"/>
            <a:ext cx="8101012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346200" y="476250"/>
            <a:ext cx="7258050" cy="1944688"/>
          </a:xfrm>
        </p:spPr>
        <p:txBody>
          <a:bodyPr>
            <a:normAutofit fontScale="92500"/>
          </a:bodyPr>
          <a:lstStyle/>
          <a:p>
            <a:pPr marL="0" indent="0" algn="ctr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ru-RU" sz="28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Цель работы</a:t>
            </a:r>
          </a:p>
          <a:p>
            <a:pPr marL="0" indent="0" algn="just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воить методику определения ЭДС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омпенса-ционным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пособом, определить ЭДС </a:t>
            </a:r>
            <a:r>
              <a:rPr lang="ru-RU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извест-ного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источника постоянного тока. </a:t>
            </a:r>
          </a:p>
          <a:p>
            <a:pPr marL="0" indent="0" algn="ctr" eaLnBrk="1" fontAlgn="auto" hangingPunct="1">
              <a:spcBef>
                <a:spcPts val="0"/>
              </a:spcBef>
              <a:spcAft>
                <a:spcPts val="0"/>
              </a:spcAft>
              <a:buFont typeface="Wingdings 2"/>
              <a:buNone/>
              <a:defRPr/>
            </a:pPr>
            <a:endParaRPr lang="ru-RU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403350" y="2708275"/>
            <a:ext cx="7272338" cy="2493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600" b="1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Приборы и принадлежности</a:t>
            </a:r>
          </a:p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600" dirty="0">
                <a:latin typeface="Times New Roman" pitchFamily="18" charset="0"/>
                <a:cs typeface="Times New Roman" pitchFamily="18" charset="0"/>
              </a:rPr>
              <a:t>два источника постоянного тока, нормальный элемент </a:t>
            </a:r>
            <a:r>
              <a:rPr lang="ru-RU" sz="2600" dirty="0" err="1">
                <a:latin typeface="Times New Roman" pitchFamily="18" charset="0"/>
                <a:cs typeface="Times New Roman" pitchFamily="18" charset="0"/>
              </a:rPr>
              <a:t>Уитстона</a:t>
            </a:r>
            <a:r>
              <a:rPr lang="ru-RU" sz="2600" dirty="0">
                <a:latin typeface="Times New Roman" pitchFamily="18" charset="0"/>
                <a:cs typeface="Times New Roman" pitchFamily="18" charset="0"/>
              </a:rPr>
              <a:t>, гальванометр с нулевым делением в середине шкалы, двухполюсный переключатель, однополюсный переключатель, реохорд длиной 5 м, соединительные провода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31913" y="1125538"/>
            <a:ext cx="7488237" cy="15684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Отношение работы сторонних сил, к величине положительного заряда, называется </a:t>
            </a:r>
            <a:r>
              <a:rPr lang="ru-RU" sz="24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электродвижущей силой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(ЭДС), действующей во всей  цепи или на ее участке. </a:t>
            </a: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ru-RU">
              <a:latin typeface="Corbel" panose="020B0503020204020204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4211638" y="2565400"/>
          <a:ext cx="14906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565400"/>
                        <a:ext cx="14906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403350" y="3644900"/>
            <a:ext cx="7345363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Размерность ЭДС совпадает  с размерностью потенциала, т.е. ЭДС  измеряется в тех же единицах, что и потенциал – в </a:t>
            </a:r>
            <a:r>
              <a:rPr lang="ru-RU" sz="24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ольтах (В)</a:t>
            </a:r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187450" y="333375"/>
            <a:ext cx="7561263" cy="719138"/>
          </a:xfrm>
        </p:spPr>
        <p:txBody>
          <a:bodyPr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sz="3600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Что такое ЭДС?</a:t>
            </a:r>
            <a:endParaRPr lang="ru-RU" sz="3600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31" name="Рисунок 8" descr="duracell_c_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81" t="20241" r="17241" b="17108"/>
          <a:stretch>
            <a:fillRect/>
          </a:stretch>
        </p:blipFill>
        <p:spPr bwMode="auto">
          <a:xfrm>
            <a:off x="6300788" y="4797425"/>
            <a:ext cx="2232025" cy="168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61975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исание установки</a:t>
            </a:r>
            <a:endParaRPr lang="ru-RU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125538"/>
            <a:ext cx="4608512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042988" y="4652963"/>
          <a:ext cx="7777162" cy="14779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8581"/>
                <a:gridCol w="3888581"/>
              </a:tblGrid>
              <a:tr h="365681"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источник постоянного тока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Г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гальванометр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  <a:tr h="37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ru-RU" sz="1000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нормальный элемент </a:t>
                      </a:r>
                      <a:r>
                        <a:rPr kumimoji="0" lang="ru-RU" sz="1800" kern="12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Уитстона</a:t>
                      </a:r>
                      <a:endParaRPr kumimoji="0" lang="ru-RU" sz="1800" b="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К</a:t>
                      </a:r>
                      <a:r>
                        <a:rPr lang="ru-RU" sz="12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двухполюсный переключатель 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  <a:tr h="37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ru-RU" sz="11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х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неизвестный источник тока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К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однополюсный переключатель 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  <a:tr h="370760">
                <a:tc>
                  <a:txBody>
                    <a:bodyPr/>
                    <a:lstStyle/>
                    <a:p>
                      <a:pPr algn="l"/>
                      <a:r>
                        <a:rPr lang="en-US" sz="18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ab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реохорд длиной 5 м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реостат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561975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исание установки</a:t>
            </a:r>
            <a:endParaRPr lang="ru-RU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/>
        </p:nvGraphicFramePr>
        <p:xfrm>
          <a:off x="1042988" y="4437063"/>
          <a:ext cx="7777162" cy="147796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88581"/>
                <a:gridCol w="3888581"/>
              </a:tblGrid>
              <a:tr h="365681">
                <a:tc>
                  <a:txBody>
                    <a:bodyPr/>
                    <a:lstStyle/>
                    <a:p>
                      <a:pPr algn="l"/>
                      <a:r>
                        <a:rPr lang="ru-RU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источник постоянного тока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гальванометр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  <a:tr h="37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нормальный элемент </a:t>
                      </a:r>
                      <a:r>
                        <a:rPr kumimoji="0" lang="ru-RU" sz="1800" kern="12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Уитстона</a:t>
                      </a:r>
                      <a:endParaRPr kumimoji="0" lang="ru-RU" sz="1800" b="0" kern="1200" dirty="0" smtClean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двухполюсный переключатель 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  <a:tr h="37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неизвестный источник тока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скользящий контакт (щуп)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  <a:tr h="370760"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 реохорд длиной 5 м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8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en-US" sz="18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–</a:t>
                      </a:r>
                      <a:r>
                        <a:rPr kumimoji="0" lang="en-US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kern="1200" dirty="0" smtClean="0">
                          <a:latin typeface="Times New Roman" pitchFamily="18" charset="0"/>
                          <a:cs typeface="Times New Roman" pitchFamily="18" charset="0"/>
                        </a:rPr>
                        <a:t>реостат</a:t>
                      </a:r>
                      <a:endParaRPr lang="ru-RU" sz="1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44" marR="91444" marT="45710" marB="45710"/>
                </a:tc>
              </a:tr>
            </a:tbl>
          </a:graphicData>
        </a:graphic>
      </p:graphicFrame>
      <p:pic>
        <p:nvPicPr>
          <p:cNvPr id="14348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7559675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706437"/>
          </a:xfrm>
        </p:spPr>
        <p:txBody>
          <a:bodyPr>
            <a:normAutofit fontScale="90000"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Компенсационный способ</a:t>
            </a:r>
            <a:endParaRPr lang="ru-RU" b="1" dirty="0">
              <a:solidFill>
                <a:schemeClr val="accent4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1258888" y="1125538"/>
            <a:ext cx="7489825" cy="452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ru-RU" sz="2400" b="1">
                <a:solidFill>
                  <a:srgbClr val="08684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Компенсационными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называют методы измерения электрических величин, в которых с помощью индикаторного прибора устанавливается </a:t>
            </a:r>
            <a:r>
              <a:rPr lang="ru-RU" sz="2400" b="1">
                <a:solidFill>
                  <a:srgbClr val="08684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равенство потенциалов, создаваемых двумя независимыми источниками ЭДС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defRPr/>
            </a:pPr>
            <a:endParaRPr lang="ru-RU" sz="2400">
              <a:latin typeface="Times New Roman" pitchFamily="18" charset="0"/>
              <a:cs typeface="Times New Roman" pitchFamily="18" charset="0"/>
            </a:endParaRPr>
          </a:p>
          <a:p>
            <a:pPr algn="just" eaLnBrk="0" hangingPunct="0">
              <a:defRPr/>
            </a:pPr>
            <a:r>
              <a:rPr lang="ru-RU" sz="2400">
                <a:latin typeface="Times New Roman" pitchFamily="18" charset="0"/>
                <a:cs typeface="Times New Roman" pitchFamily="18" charset="0"/>
              </a:rPr>
              <a:t>Принцип компенсационного метода измерения ЭДС состоит в уравновешивании </a:t>
            </a:r>
            <a:r>
              <a:rPr lang="ru-RU" sz="2400" b="1">
                <a:solidFill>
                  <a:srgbClr val="08684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измеряемой ЭДС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 равным по величине и противоположным по направлению </a:t>
            </a:r>
            <a:r>
              <a:rPr lang="ru-RU" sz="2400" b="1">
                <a:solidFill>
                  <a:srgbClr val="08684E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падением напряжения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U = IR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на участке проволоки </a:t>
            </a:r>
            <a:r>
              <a:rPr lang="ru-RU" sz="2400" i="1">
                <a:latin typeface="Times New Roman" pitchFamily="18" charset="0"/>
                <a:cs typeface="Times New Roman" pitchFamily="18" charset="0"/>
              </a:rPr>
              <a:t>ас</a:t>
            </a:r>
            <a:r>
              <a:rPr lang="ru-RU" sz="2400">
                <a:latin typeface="Times New Roman" pitchFamily="18" charset="0"/>
                <a:cs typeface="Times New Roman" pitchFamily="18" charset="0"/>
              </a:rPr>
              <a:t> реохорда </a:t>
            </a:r>
            <a:r>
              <a:rPr lang="en-US" sz="2400" i="1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ru-RU" sz="1100">
                <a:latin typeface="Times New Roman" pitchFamily="18" charset="0"/>
                <a:cs typeface="Times New Roman" pitchFamily="18" charset="0"/>
              </a:rPr>
              <a:t> </a:t>
            </a:r>
            <a:endParaRPr lang="ru-RU" sz="3200"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defRPr/>
            </a:pPr>
            <a:endParaRPr lang="ru-RU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92275" y="1412875"/>
            <a:ext cx="6408738" cy="1944688"/>
          </a:xfrm>
        </p:spPr>
        <p:txBody>
          <a:bodyPr>
            <a:normAutofit fontScale="77500" lnSpcReduction="20000"/>
          </a:bodyPr>
          <a:lstStyle/>
          <a:p>
            <a:pPr marL="365760" indent="-283464" algn="ct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66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орядок </a:t>
            </a:r>
          </a:p>
          <a:p>
            <a:pPr marL="365760" indent="-283464" algn="ctr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ru-RU" sz="66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выполнения работы</a:t>
            </a:r>
            <a:endParaRPr lang="ru-RU" sz="6600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87" name="Рисунок 3" descr="1427264911_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5" t="6175" r="10625" b="11517"/>
          <a:stretch>
            <a:fillRect/>
          </a:stretch>
        </p:blipFill>
        <p:spPr bwMode="auto">
          <a:xfrm>
            <a:off x="1403350" y="3357563"/>
            <a:ext cx="4327525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Заголовок 1"/>
          <p:cNvSpPr>
            <a:spLocks noGrp="1"/>
          </p:cNvSpPr>
          <p:nvPr>
            <p:ph type="title"/>
          </p:nvPr>
        </p:nvSpPr>
        <p:spPr bwMode="auto">
          <a:xfrm>
            <a:off x="1187450" y="404813"/>
            <a:ext cx="7602538" cy="1143000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  <a:normAutofit fontScale="90000"/>
          </a:bodyPr>
          <a:lstStyle/>
          <a:p>
            <a:pPr algn="just" eaLnBrk="1" hangingPunct="1">
              <a:defRPr/>
            </a:pPr>
            <a:r>
              <a:rPr lang="ru-RU" sz="240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1. Собрать установку по приведенной схеме. Включить источник питания. Замкнуть цепь ключом  на элемент </a:t>
            </a:r>
            <a:r>
              <a:rPr lang="ru-RU" sz="2400" i="1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ru-RU" sz="1800" i="1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smtClean="0"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известный источник).</a:t>
            </a:r>
          </a:p>
        </p:txBody>
      </p:sp>
      <p:pic>
        <p:nvPicPr>
          <p:cNvPr id="17411" name="Picture 2" descr="H:\Фото\DSCN682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1916113"/>
            <a:ext cx="6048375" cy="367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87450" y="188913"/>
            <a:ext cx="7673975" cy="1584325"/>
          </a:xfrm>
        </p:spPr>
        <p:txBody>
          <a:bodyPr>
            <a:normAutofit fontScale="90000"/>
          </a:bodyPr>
          <a:lstStyle/>
          <a:p>
            <a:pPr algn="just" eaLnBrk="1" fontAlgn="auto" hangingPunct="1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7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Перемещением подвижного контакта (ползунка)   добиться отсутствия тока через гальванометр. Измерить длину реохорда  </a:t>
            </a:r>
            <a:r>
              <a:rPr lang="en-US" sz="2700" i="1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7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падение напряжения на котором компенсирует </a:t>
            </a:r>
            <a:r>
              <a:rPr lang="en-US" sz="27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7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ЭДС неизвестного источника </a:t>
            </a:r>
            <a:r>
              <a:rPr lang="ru-RU" sz="2700" i="1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ru-RU" sz="2000" i="1" dirty="0" err="1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2700" dirty="0" smtClean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7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5" name="Picture 2" descr="H:\Фото\DSCN682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989138"/>
            <a:ext cx="6481763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246</TotalTime>
  <Words>384</Words>
  <Application>Microsoft Office PowerPoint</Application>
  <PresentationFormat>Экран (4:3)</PresentationFormat>
  <Paragraphs>47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</vt:i4>
      </vt:variant>
    </vt:vector>
  </HeadingPairs>
  <TitlesOfParts>
    <vt:vector size="23" baseType="lpstr">
      <vt:lpstr>Arial</vt:lpstr>
      <vt:lpstr>Corbel</vt:lpstr>
      <vt:lpstr>Wingdings 2</vt:lpstr>
      <vt:lpstr>Verdana</vt:lpstr>
      <vt:lpstr>Calibri</vt:lpstr>
      <vt:lpstr>Gill Sans MT</vt:lpstr>
      <vt:lpstr>Times New Roman</vt:lpstr>
      <vt:lpstr>Солнцестояние</vt:lpstr>
      <vt:lpstr>MathType 6.0 Equation</vt:lpstr>
      <vt:lpstr>Определение ЭДС компенсационным способом</vt:lpstr>
      <vt:lpstr>Презентация PowerPoint</vt:lpstr>
      <vt:lpstr>Что такое ЭДС?</vt:lpstr>
      <vt:lpstr>Описание установки</vt:lpstr>
      <vt:lpstr>Описание установки</vt:lpstr>
      <vt:lpstr>Компенсационный способ</vt:lpstr>
      <vt:lpstr>Презентация PowerPoint</vt:lpstr>
      <vt:lpstr>1. Собрать установку по приведенной схеме. Включить источник питания. Замкнуть цепь ключом  на элемент Ех (неизвестный источник).</vt:lpstr>
      <vt:lpstr>2. Перемещением подвижного контакта (ползунка)   добиться отсутствия тока через гальванометр. Измерить длину реохорда  l, падение напряжения на котором компенсирует  ЭДС неизвестного источника Ех.</vt:lpstr>
      <vt:lpstr>3. Переключателем К1 замкнуть цепь на элемент Е0 (известный элемент) </vt:lpstr>
      <vt:lpstr>4. Перемещением ползунка добиться того, чтобы через гальванометр перестал протекать ток. Измерить длину реохорда  l0. </vt:lpstr>
      <vt:lpstr>Презентация PowerPoint</vt:lpstr>
      <vt:lpstr>6. Усреднив данные непосредственных измерений по формуле определить величину искомой ЭДС Ех.</vt:lpstr>
      <vt:lpstr>По результатам проведенного   опыта сделать вывод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пределение ЭДС компенсационным способом</dc:title>
  <dc:creator>Александр</dc:creator>
  <cp:lastModifiedBy>admin</cp:lastModifiedBy>
  <cp:revision>28</cp:revision>
  <dcterms:created xsi:type="dcterms:W3CDTF">2016-04-22T15:31:52Z</dcterms:created>
  <dcterms:modified xsi:type="dcterms:W3CDTF">2016-08-17T06:50:59Z</dcterms:modified>
</cp:coreProperties>
</file>